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4BDC" w:rsidRDefault="002A56DA" w:rsidP="002A56DA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5.4 Point-Slope Form of a Linear Equation</w:t>
      </w:r>
    </w:p>
    <w:p w:rsidR="002A56DA" w:rsidRDefault="002A56DA" w:rsidP="002A56DA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Objective: Students will be able to write and graph linear equations using point-slope for</w:t>
      </w:r>
      <w:r w:rsidR="00C7696E">
        <w:rPr>
          <w:rFonts w:ascii="Arial" w:hAnsi="Arial" w:cs="Arial"/>
        </w:rPr>
        <w:t>m</w:t>
      </w:r>
      <w:r>
        <w:rPr>
          <w:rFonts w:ascii="Arial" w:hAnsi="Arial" w:cs="Arial"/>
        </w:rPr>
        <w:t>.</w:t>
      </w:r>
    </w:p>
    <w:p w:rsidR="002A56DA" w:rsidRDefault="002A56DA">
      <w:pPr>
        <w:rPr>
          <w:rFonts w:ascii="Arial" w:hAnsi="Arial" w:cs="Arial"/>
        </w:rPr>
      </w:pPr>
      <w:r>
        <w:rPr>
          <w:rFonts w:ascii="Arial" w:hAnsi="Arial" w:cs="Arial"/>
        </w:rPr>
        <w:t>Starter:</w:t>
      </w:r>
    </w:p>
    <w:p w:rsidR="002A56DA" w:rsidRDefault="00545757" w:rsidP="00545757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6858000" cy="1562735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56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56DA" w:rsidRDefault="002A56DA">
      <w:pPr>
        <w:rPr>
          <w:rFonts w:ascii="Arial" w:hAnsi="Arial" w:cs="Arial"/>
        </w:rPr>
      </w:pPr>
    </w:p>
    <w:p w:rsidR="002A56DA" w:rsidRDefault="002A56DA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</w:rPr>
        <w:t>You have learned how to write an equation of a line by using its y-intercept.  In this lesson, you will learn how to write an equation without using y intercept.</w:t>
      </w: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</w:rPr>
        <w:t>You can use the slope of a line and any point of the line!!!</w:t>
      </w:r>
    </w:p>
    <w:p w:rsidR="002A56DA" w:rsidRDefault="002A56DA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6498708" cy="1895257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0133" cy="1898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</w:rPr>
        <w:t>Writing an Equation in Point-Slope Form:</w:t>
      </w: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4935722" cy="194481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1784" cy="19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4465955" cy="39370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95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27170</wp:posOffset>
            </wp:positionH>
            <wp:positionV relativeFrom="paragraph">
              <wp:posOffset>201930</wp:posOffset>
            </wp:positionV>
            <wp:extent cx="1660525" cy="1637030"/>
            <wp:effectExtent l="19050" t="0" r="0" b="0"/>
            <wp:wrapSquare wrapText="bothSides"/>
            <wp:docPr id="7" name="Picture 7" descr="https://encrypted-tbn3.gstatic.com/images?q=tbn:ANd9GcTPzRmxBptA96tGx6SHjFjbFpk1B5sV-vKmeMTHUWT0NZFVCRqKlI9ASs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encrypted-tbn3.gstatic.com/images?q=tbn:ANd9GcTPzRmxBptA96tGx6SHjFjbFpk1B5sV-vKmeMTHUWT0NZFVCRqKlI9ASs4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1637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</w:rPr>
        <w:t>Graphing Using Point-Slope Form:</w:t>
      </w: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3298308" cy="263345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1174" cy="2635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27170</wp:posOffset>
            </wp:positionH>
            <wp:positionV relativeFrom="paragraph">
              <wp:posOffset>121285</wp:posOffset>
            </wp:positionV>
            <wp:extent cx="1660525" cy="1637030"/>
            <wp:effectExtent l="19050" t="0" r="0" b="0"/>
            <wp:wrapSquare wrapText="bothSides"/>
            <wp:docPr id="8" name="Picture 7" descr="https://encrypted-tbn3.gstatic.com/images?q=tbn:ANd9GcTPzRmxBptA96tGx6SHjFjbFpk1B5sV-vKmeMTHUWT0NZFVCRqKlI9ASs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encrypted-tbn3.gstatic.com/images?q=tbn:ANd9GcTPzRmxBptA96tGx6SHjFjbFpk1B5sV-vKmeMTHUWT0NZFVCRqKlI9ASs4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1637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</w:rPr>
        <w:drawing>
          <wp:inline distT="0" distB="0" distL="0" distR="0">
            <wp:extent cx="3700145" cy="30861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145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</w:rPr>
        <w:t>Using Two Points to Write an Equation:</w:t>
      </w: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684415" cy="3944679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481" cy="394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</w:rPr>
        <w:t>Using a Table to Write an Equation:</w:t>
      </w: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775694" cy="1977968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4726" cy="1977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956448" cy="1861347"/>
            <wp:effectExtent l="19050" t="0" r="6202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8873" cy="1862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</w:p>
    <w:p w:rsidR="00545757" w:rsidRDefault="00545757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6858000" cy="228600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941" w:rsidRDefault="005E1941">
      <w:pPr>
        <w:rPr>
          <w:rFonts w:ascii="Arial" w:hAnsi="Arial" w:cs="Arial"/>
        </w:rPr>
      </w:pPr>
    </w:p>
    <w:p w:rsidR="00890436" w:rsidRDefault="00890436" w:rsidP="005E1941">
      <w:pPr>
        <w:shd w:val="clear" w:color="auto" w:fill="FFFFFF"/>
        <w:spacing w:before="211" w:line="283" w:lineRule="exact"/>
        <w:ind w:right="845"/>
        <w:rPr>
          <w:b/>
          <w:bCs/>
          <w:color w:val="1A171B"/>
        </w:rPr>
      </w:pPr>
      <w:r>
        <w:rPr>
          <w:b/>
          <w:bCs/>
          <w:noProof/>
          <w:color w:val="1A171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39" type="#_x0000_t202" style="position:absolute;margin-left:383.6pt;margin-top:-23.25pt;width:174.75pt;height:22.15pt;z-index:251676672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">
            <v:textbox>
              <w:txbxContent>
                <w:p w:rsidR="00890436" w:rsidRDefault="00890436" w:rsidP="00890436">
                  <w:proofErr w:type="spellStart"/>
                  <w:proofErr w:type="gramStart"/>
                  <w:r>
                    <w:t>Hw</w:t>
                  </w:r>
                  <w:proofErr w:type="spellEnd"/>
                  <w:proofErr w:type="gramEnd"/>
                  <w:r>
                    <w:t>: Section 5.4 p. 318 #8-21, 24-26</w:t>
                  </w:r>
                </w:p>
              </w:txbxContent>
            </v:textbox>
            <w10:wrap type="square"/>
          </v:shape>
        </w:pict>
      </w:r>
      <w:r>
        <w:rPr>
          <w:b/>
          <w:bCs/>
          <w:color w:val="1A171B"/>
        </w:rPr>
        <w:t>Practice!!!!!!</w:t>
      </w:r>
    </w:p>
    <w:p w:rsidR="005E1941" w:rsidRPr="00D14BCC" w:rsidRDefault="005E1941" w:rsidP="005E1941">
      <w:pPr>
        <w:shd w:val="clear" w:color="auto" w:fill="FFFFFF"/>
        <w:spacing w:before="211" w:line="283" w:lineRule="exact"/>
        <w:ind w:right="845"/>
      </w:pPr>
      <w:r w:rsidRPr="00D14BCC">
        <w:rPr>
          <w:b/>
          <w:bCs/>
          <w:color w:val="1A171B"/>
        </w:rPr>
        <w:t>Write an equation in point-slope form of the line that passes through the given point and has the given slope.</w:t>
      </w:r>
    </w:p>
    <w:p w:rsidR="005E1941" w:rsidRPr="00D14BCC" w:rsidRDefault="005E1941" w:rsidP="005E1941">
      <w:pPr>
        <w:spacing w:after="163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46"/>
        <w:gridCol w:w="3202"/>
        <w:gridCol w:w="2347"/>
      </w:tblGrid>
      <w:tr w:rsidR="005E1941" w:rsidRPr="00D14BCC" w:rsidTr="000D7B00">
        <w:tblPrEx>
          <w:tblCellMar>
            <w:top w:w="0" w:type="dxa"/>
            <w:bottom w:w="0" w:type="dxa"/>
          </w:tblCellMar>
        </w:tblPrEx>
        <w:trPr>
          <w:trHeight w:hRule="exact" w:val="646"/>
        </w:trPr>
        <w:tc>
          <w:tcPr>
            <w:tcW w:w="224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E1941" w:rsidRPr="00D14BCC" w:rsidRDefault="005E1941" w:rsidP="000D7B00">
            <w:pPr>
              <w:shd w:val="clear" w:color="auto" w:fill="FFFFFF"/>
            </w:pPr>
            <w:r w:rsidRPr="002D2271">
              <w:rPr>
                <w:rFonts w:ascii="Arial" w:hAnsi="Arial" w:cs="Arial"/>
                <w:b/>
                <w:bCs/>
                <w:color w:val="1A171B"/>
              </w:rPr>
              <w:t>1</w:t>
            </w:r>
            <w:r w:rsidRPr="00D14BCC">
              <w:rPr>
                <w:rFonts w:ascii="Arial" w:hAnsi="Arial" w:cs="Arial"/>
                <w:b/>
                <w:bCs/>
                <w:color w:val="1A171B"/>
              </w:rPr>
              <w:t>.</w:t>
            </w:r>
            <w:r w:rsidRPr="00756B80">
              <w:rPr>
                <w:b/>
                <w:bCs/>
                <w:color w:val="1A171B"/>
              </w:rPr>
              <w:t xml:space="preserve"> </w:t>
            </w:r>
            <w:r w:rsidRPr="00756B80">
              <w:rPr>
                <w:color w:val="1A171B"/>
              </w:rPr>
              <w:t xml:space="preserve">(1, 3); </w:t>
            </w:r>
            <w:r w:rsidRPr="00756B80">
              <w:rPr>
                <w:i/>
                <w:iCs/>
                <w:color w:val="1A171B"/>
              </w:rPr>
              <w:t>m =</w:t>
            </w:r>
            <w:r w:rsidRPr="00756B80">
              <w:rPr>
                <w:color w:val="1A171B"/>
              </w:rPr>
              <w:t xml:space="preserve"> 5</w:t>
            </w:r>
          </w:p>
        </w:tc>
        <w:tc>
          <w:tcPr>
            <w:tcW w:w="32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E1941" w:rsidRPr="00D14BCC" w:rsidRDefault="005E1941" w:rsidP="000D7B00">
            <w:pPr>
              <w:shd w:val="clear" w:color="auto" w:fill="FFFFFF"/>
              <w:ind w:left="629"/>
            </w:pPr>
            <w:r w:rsidRPr="002D2271">
              <w:rPr>
                <w:rFonts w:ascii="Arial" w:hAnsi="Arial" w:cs="Arial"/>
                <w:b/>
                <w:bCs/>
                <w:color w:val="1A171B"/>
              </w:rPr>
              <w:t>2.</w:t>
            </w:r>
            <w:r w:rsidRPr="00756B80">
              <w:rPr>
                <w:b/>
                <w:bCs/>
                <w:color w:val="1A171B"/>
              </w:rPr>
              <w:t xml:space="preserve"> </w:t>
            </w:r>
            <w:r w:rsidRPr="00756B80">
              <w:rPr>
                <w:color w:val="1A171B"/>
              </w:rPr>
              <w:t xml:space="preserve">(–2, –1); </w:t>
            </w:r>
            <w:r w:rsidRPr="00756B80">
              <w:rPr>
                <w:i/>
                <w:iCs/>
                <w:color w:val="1A171B"/>
              </w:rPr>
              <w:t>m =</w:t>
            </w:r>
            <w:r w:rsidRPr="00756B80">
              <w:rPr>
                <w:color w:val="1A171B"/>
              </w:rPr>
              <w:t xml:space="preserve"> –3</w:t>
            </w:r>
          </w:p>
        </w:tc>
        <w:tc>
          <w:tcPr>
            <w:tcW w:w="23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E1941" w:rsidRPr="00D14BCC" w:rsidRDefault="005E1941" w:rsidP="000D7B00">
            <w:pPr>
              <w:shd w:val="clear" w:color="auto" w:fill="FFFFFF"/>
              <w:ind w:left="408"/>
            </w:pPr>
            <w:r w:rsidRPr="002D2271">
              <w:rPr>
                <w:rFonts w:ascii="Arial" w:hAnsi="Arial" w:cs="Arial"/>
                <w:b/>
                <w:bCs/>
                <w:color w:val="1A171B"/>
              </w:rPr>
              <w:t>3.</w:t>
            </w:r>
            <w:r w:rsidRPr="00D14BCC">
              <w:rPr>
                <w:rFonts w:ascii="Arial" w:hAnsi="Arial" w:cs="Arial"/>
                <w:b/>
                <w:bCs/>
                <w:color w:val="1A171B"/>
              </w:rPr>
              <w:t xml:space="preserve"> </w:t>
            </w:r>
            <w:r w:rsidRPr="00D14BCC">
              <w:rPr>
                <w:rFonts w:hAnsi="Arial"/>
                <w:color w:val="1A171B"/>
              </w:rPr>
              <w:t xml:space="preserve">(4, </w:t>
            </w:r>
            <w:r w:rsidRPr="00D14BCC">
              <w:rPr>
                <w:color w:val="1A171B"/>
              </w:rPr>
              <w:t xml:space="preserve">–7); </w:t>
            </w:r>
            <w:r w:rsidRPr="00D14BCC">
              <w:rPr>
                <w:rFonts w:ascii="Arial" w:cs="Arial"/>
                <w:i/>
                <w:iCs/>
                <w:color w:val="1A171B"/>
              </w:rPr>
              <w:t>m =</w:t>
            </w:r>
            <w:r w:rsidRPr="00756B80">
              <w:rPr>
                <w:rFonts w:ascii="Arial"/>
                <w:i/>
                <w:iCs/>
                <w:color w:val="1A171B"/>
                <w:position w:val="-22"/>
              </w:rPr>
              <w:object w:dxaOrig="3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29.25pt" o:ole="">
                  <v:imagedata r:id="rId15" r:pict="rId16" o:title=""/>
                </v:shape>
                <o:OLEObject Type="Embed" ProgID="Equation.DSMT4" ShapeID="_x0000_i1025" DrawAspect="Content" ObjectID="_1509886995" r:id="rId17"/>
              </w:object>
            </w:r>
          </w:p>
        </w:tc>
      </w:tr>
    </w:tbl>
    <w:p w:rsidR="005E1941" w:rsidRPr="00D14BCC" w:rsidRDefault="005E1941" w:rsidP="005E1941">
      <w:pPr>
        <w:shd w:val="clear" w:color="auto" w:fill="FFFFFF"/>
        <w:spacing w:before="600"/>
      </w:pPr>
      <w:r w:rsidRPr="00D14BCC">
        <w:rPr>
          <w:b/>
          <w:bCs/>
          <w:color w:val="1A171B"/>
        </w:rPr>
        <w:t>Graph each equation.</w:t>
      </w:r>
    </w:p>
    <w:p w:rsidR="005E1941" w:rsidRPr="00D14BCC" w:rsidRDefault="005E1941" w:rsidP="005E1941">
      <w:pPr>
        <w:spacing w:after="144" w:line="1" w:lineRule="exact"/>
        <w:rPr>
          <w:rFonts w:ascii="Arial" w:hAnsi="Arial" w:cs="Arial"/>
          <w:sz w:val="2"/>
          <w:szCs w:val="2"/>
        </w:rPr>
      </w:pPr>
      <w:bookmarkStart w:id="0" w:name="_GoBack"/>
      <w:bookmarkEnd w:id="0"/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82"/>
        <w:gridCol w:w="3058"/>
        <w:gridCol w:w="2558"/>
      </w:tblGrid>
      <w:tr w:rsidR="005E1941" w:rsidRPr="00D14BCC" w:rsidTr="000D7B00">
        <w:tblPrEx>
          <w:tblCellMar>
            <w:top w:w="0" w:type="dxa"/>
            <w:bottom w:w="0" w:type="dxa"/>
          </w:tblCellMar>
        </w:tblPrEx>
        <w:trPr>
          <w:trHeight w:hRule="exact" w:val="302"/>
        </w:trPr>
        <w:tc>
          <w:tcPr>
            <w:tcW w:w="248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E1941" w:rsidRPr="00D14BCC" w:rsidRDefault="005E1941" w:rsidP="000D7B00">
            <w:pPr>
              <w:shd w:val="clear" w:color="auto" w:fill="FFFFFF"/>
            </w:pPr>
            <w:r w:rsidRPr="002D2271">
              <w:rPr>
                <w:rFonts w:ascii="Arial" w:hAnsi="Arial" w:cs="Arial"/>
                <w:b/>
                <w:bCs/>
                <w:color w:val="1A171B"/>
              </w:rPr>
              <w:t>4.</w:t>
            </w:r>
            <w:r w:rsidRPr="00E77711">
              <w:rPr>
                <w:b/>
                <w:bCs/>
                <w:color w:val="1A171B"/>
              </w:rPr>
              <w:t xml:space="preserve"> </w:t>
            </w:r>
            <w:r w:rsidRPr="00E77711">
              <w:rPr>
                <w:i/>
                <w:iCs/>
                <w:color w:val="1A171B"/>
              </w:rPr>
              <w:t>y +</w:t>
            </w:r>
            <w:r w:rsidRPr="00E77711">
              <w:rPr>
                <w:color w:val="1A171B"/>
              </w:rPr>
              <w:t xml:space="preserve"> 1 = 3(</w:t>
            </w:r>
            <w:r w:rsidRPr="00E77711">
              <w:rPr>
                <w:i/>
                <w:iCs/>
                <w:color w:val="1A171B"/>
              </w:rPr>
              <w:t>x –</w:t>
            </w:r>
            <w:r w:rsidRPr="00E77711">
              <w:rPr>
                <w:color w:val="1A171B"/>
              </w:rPr>
              <w:t xml:space="preserve"> 2)</w:t>
            </w:r>
          </w:p>
        </w:tc>
        <w:tc>
          <w:tcPr>
            <w:tcW w:w="305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E1941" w:rsidRPr="00D14BCC" w:rsidRDefault="005E1941" w:rsidP="000D7B00">
            <w:pPr>
              <w:shd w:val="clear" w:color="auto" w:fill="FFFFFF"/>
              <w:ind w:left="394"/>
            </w:pPr>
            <w:r w:rsidRPr="002D2271">
              <w:rPr>
                <w:rFonts w:ascii="Arial" w:hAnsi="Arial" w:cs="Arial"/>
                <w:b/>
                <w:bCs/>
                <w:color w:val="1A171B"/>
              </w:rPr>
              <w:t>5</w:t>
            </w:r>
            <w:r w:rsidRPr="00D14BCC">
              <w:rPr>
                <w:rFonts w:ascii="Arial" w:hAnsi="Arial" w:cs="Arial"/>
                <w:b/>
                <w:bCs/>
                <w:color w:val="1A171B"/>
              </w:rPr>
              <w:t xml:space="preserve">. </w:t>
            </w:r>
            <w:r w:rsidRPr="00E77711">
              <w:rPr>
                <w:i/>
                <w:iCs/>
                <w:color w:val="1A171B"/>
              </w:rPr>
              <w:t>y –</w:t>
            </w:r>
            <w:r w:rsidRPr="00E77711">
              <w:rPr>
                <w:color w:val="1A171B"/>
              </w:rPr>
              <w:t xml:space="preserve"> 4 =  –1(</w:t>
            </w:r>
            <w:r w:rsidRPr="00E77711">
              <w:rPr>
                <w:i/>
                <w:iCs/>
                <w:color w:val="1A171B"/>
              </w:rPr>
              <w:t>x +</w:t>
            </w:r>
            <w:r w:rsidRPr="00E77711">
              <w:rPr>
                <w:color w:val="1A171B"/>
              </w:rPr>
              <w:t xml:space="preserve"> 2)</w:t>
            </w:r>
          </w:p>
        </w:tc>
        <w:tc>
          <w:tcPr>
            <w:tcW w:w="255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E1941" w:rsidRPr="00E77711" w:rsidRDefault="005E1941" w:rsidP="000D7B00">
            <w:pPr>
              <w:shd w:val="clear" w:color="auto" w:fill="FFFFFF"/>
              <w:ind w:left="317"/>
            </w:pPr>
            <w:r w:rsidRPr="00E77711">
              <w:rPr>
                <w:b/>
                <w:bCs/>
                <w:color w:val="1A171B"/>
              </w:rPr>
              <w:t xml:space="preserve">6. </w:t>
            </w:r>
            <w:r w:rsidRPr="00E77711">
              <w:rPr>
                <w:i/>
                <w:iCs/>
                <w:color w:val="1A171B"/>
              </w:rPr>
              <w:t>y –</w:t>
            </w:r>
            <w:r w:rsidRPr="00E77711">
              <w:rPr>
                <w:color w:val="1A171B"/>
              </w:rPr>
              <w:t xml:space="preserve"> 3 = –2(</w:t>
            </w:r>
            <w:r w:rsidRPr="00E77711">
              <w:rPr>
                <w:i/>
                <w:iCs/>
                <w:color w:val="1A171B"/>
              </w:rPr>
              <w:t>x +</w:t>
            </w:r>
            <w:r w:rsidRPr="00E77711">
              <w:rPr>
                <w:color w:val="1A171B"/>
              </w:rPr>
              <w:t xml:space="preserve"> 4)</w:t>
            </w:r>
          </w:p>
        </w:tc>
      </w:tr>
    </w:tbl>
    <w:p w:rsidR="005E1941" w:rsidRDefault="00890436">
      <w:pPr>
        <w:rPr>
          <w:rFonts w:cs="Arial"/>
          <w:b/>
        </w:rPr>
      </w:pPr>
      <w:r>
        <w:rPr>
          <w:rFonts w:cs="Arial"/>
          <w:b/>
          <w:noProof/>
        </w:rPr>
        <w:drawing>
          <wp:anchor distT="0" distB="0" distL="114300" distR="114300" simplePos="0" relativeHeight="251662336" behindDoc="0" locked="0" layoutInCell="1" allowOverlap="1" wp14:anchorId="247A0DBD" wp14:editId="796DC128">
            <wp:simplePos x="0" y="0"/>
            <wp:positionH relativeFrom="column">
              <wp:posOffset>3684905</wp:posOffset>
            </wp:positionH>
            <wp:positionV relativeFrom="paragraph">
              <wp:posOffset>16510</wp:posOffset>
            </wp:positionV>
            <wp:extent cx="1571625" cy="1483995"/>
            <wp:effectExtent l="0" t="0" r="0" b="0"/>
            <wp:wrapThrough wrapText="bothSides">
              <wp:wrapPolygon edited="0">
                <wp:start x="0" y="0"/>
                <wp:lineTo x="0" y="21350"/>
                <wp:lineTo x="21469" y="21350"/>
                <wp:lineTo x="21469" y="0"/>
                <wp:lineTo x="0" y="0"/>
              </wp:wrapPolygon>
            </wp:wrapThrough>
            <wp:docPr id="25" name="Picture 25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4by14 axe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</w:rPr>
        <w:drawing>
          <wp:anchor distT="0" distB="0" distL="114300" distR="114300" simplePos="0" relativeHeight="251658240" behindDoc="0" locked="0" layoutInCell="1" allowOverlap="1" wp14:anchorId="40A1B007" wp14:editId="15EACFA4">
            <wp:simplePos x="0" y="0"/>
            <wp:positionH relativeFrom="column">
              <wp:posOffset>1847215</wp:posOffset>
            </wp:positionH>
            <wp:positionV relativeFrom="paragraph">
              <wp:posOffset>7620</wp:posOffset>
            </wp:positionV>
            <wp:extent cx="1571625" cy="1483995"/>
            <wp:effectExtent l="0" t="0" r="0" b="0"/>
            <wp:wrapThrough wrapText="bothSides">
              <wp:wrapPolygon edited="0">
                <wp:start x="0" y="0"/>
                <wp:lineTo x="0" y="21350"/>
                <wp:lineTo x="21469" y="21350"/>
                <wp:lineTo x="21469" y="0"/>
                <wp:lineTo x="0" y="0"/>
              </wp:wrapPolygon>
            </wp:wrapThrough>
            <wp:docPr id="24" name="Picture 24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4by14 axe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</w:rPr>
        <w:drawing>
          <wp:anchor distT="0" distB="0" distL="114300" distR="114300" simplePos="0" relativeHeight="251653120" behindDoc="0" locked="0" layoutInCell="1" allowOverlap="1" wp14:anchorId="6C2C8AE9" wp14:editId="03D9FFAA">
            <wp:simplePos x="0" y="0"/>
            <wp:positionH relativeFrom="column">
              <wp:posOffset>-9525</wp:posOffset>
            </wp:positionH>
            <wp:positionV relativeFrom="paragraph">
              <wp:posOffset>12065</wp:posOffset>
            </wp:positionV>
            <wp:extent cx="1571625" cy="1483995"/>
            <wp:effectExtent l="0" t="0" r="0" b="0"/>
            <wp:wrapThrough wrapText="bothSides">
              <wp:wrapPolygon edited="0">
                <wp:start x="0" y="0"/>
                <wp:lineTo x="0" y="21350"/>
                <wp:lineTo x="21469" y="21350"/>
                <wp:lineTo x="21469" y="0"/>
                <wp:lineTo x="0" y="0"/>
              </wp:wrapPolygon>
            </wp:wrapThrough>
            <wp:docPr id="23" name="Picture 23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4by14 axe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0436" w:rsidRDefault="00890436">
      <w:pPr>
        <w:rPr>
          <w:rFonts w:cs="Arial"/>
          <w:b/>
        </w:rPr>
      </w:pPr>
    </w:p>
    <w:p w:rsidR="00890436" w:rsidRDefault="00890436">
      <w:pPr>
        <w:rPr>
          <w:rFonts w:cs="Arial"/>
          <w:b/>
        </w:rPr>
      </w:pPr>
    </w:p>
    <w:p w:rsidR="00890436" w:rsidRDefault="00890436">
      <w:pPr>
        <w:rPr>
          <w:rFonts w:cs="Arial"/>
          <w:b/>
        </w:rPr>
      </w:pPr>
    </w:p>
    <w:p w:rsidR="00890436" w:rsidRPr="005E1941" w:rsidRDefault="00890436">
      <w:pPr>
        <w:rPr>
          <w:rFonts w:cs="Arial"/>
          <w:b/>
        </w:rPr>
      </w:pPr>
    </w:p>
    <w:p w:rsidR="005E1941" w:rsidRDefault="00890436">
      <w:pPr>
        <w:rPr>
          <w:rFonts w:cs="Arial"/>
          <w:b/>
        </w:rPr>
      </w:pPr>
      <w:r>
        <w:rPr>
          <w:rFonts w:cs="Arial"/>
          <w:b/>
          <w:noProof/>
        </w:rPr>
        <w:drawing>
          <wp:anchor distT="0" distB="0" distL="114300" distR="114300" simplePos="0" relativeHeight="251670528" behindDoc="0" locked="0" layoutInCell="1" allowOverlap="1" wp14:anchorId="5B5D295E" wp14:editId="2008F090">
            <wp:simplePos x="0" y="0"/>
            <wp:positionH relativeFrom="column">
              <wp:posOffset>0</wp:posOffset>
            </wp:positionH>
            <wp:positionV relativeFrom="paragraph">
              <wp:posOffset>628650</wp:posOffset>
            </wp:positionV>
            <wp:extent cx="1571625" cy="1483995"/>
            <wp:effectExtent l="0" t="0" r="0" b="0"/>
            <wp:wrapThrough wrapText="bothSides">
              <wp:wrapPolygon edited="0">
                <wp:start x="0" y="0"/>
                <wp:lineTo x="0" y="21350"/>
                <wp:lineTo x="21469" y="21350"/>
                <wp:lineTo x="21469" y="0"/>
                <wp:lineTo x="0" y="0"/>
              </wp:wrapPolygon>
            </wp:wrapThrough>
            <wp:docPr id="26" name="Picture 26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4by14 axe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</w:rPr>
        <w:drawing>
          <wp:anchor distT="0" distB="0" distL="114300" distR="114300" simplePos="0" relativeHeight="251681792" behindDoc="0" locked="0" layoutInCell="1" allowOverlap="1" wp14:anchorId="745B9CF7" wp14:editId="79A1B793">
            <wp:simplePos x="0" y="0"/>
            <wp:positionH relativeFrom="column">
              <wp:posOffset>1771015</wp:posOffset>
            </wp:positionH>
            <wp:positionV relativeFrom="paragraph">
              <wp:posOffset>646430</wp:posOffset>
            </wp:positionV>
            <wp:extent cx="1571625" cy="1483995"/>
            <wp:effectExtent l="0" t="0" r="0" b="0"/>
            <wp:wrapThrough wrapText="bothSides">
              <wp:wrapPolygon edited="0">
                <wp:start x="0" y="0"/>
                <wp:lineTo x="0" y="21350"/>
                <wp:lineTo x="21469" y="21350"/>
                <wp:lineTo x="21469" y="0"/>
                <wp:lineTo x="0" y="0"/>
              </wp:wrapPolygon>
            </wp:wrapThrough>
            <wp:docPr id="27" name="Picture 27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4by14 axe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1941" w:rsidRPr="005E1941">
        <w:rPr>
          <w:rFonts w:cs="Arial"/>
          <w:b/>
        </w:rPr>
        <w:t>Graph the line with the given point and slope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14"/>
        <w:gridCol w:w="3034"/>
        <w:gridCol w:w="2347"/>
      </w:tblGrid>
      <w:tr w:rsidR="005E1941" w:rsidRPr="00D14BCC" w:rsidTr="000D7B00">
        <w:tblPrEx>
          <w:tblCellMar>
            <w:top w:w="0" w:type="dxa"/>
            <w:bottom w:w="0" w:type="dxa"/>
          </w:tblCellMar>
        </w:tblPrEx>
        <w:trPr>
          <w:trHeight w:hRule="exact" w:val="542"/>
        </w:trPr>
        <w:tc>
          <w:tcPr>
            <w:tcW w:w="241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E1941" w:rsidRPr="00D14BCC" w:rsidRDefault="005E1941" w:rsidP="000D7B00">
            <w:pPr>
              <w:shd w:val="clear" w:color="auto" w:fill="FFFFFF"/>
            </w:pPr>
            <w:r w:rsidRPr="00195AD9">
              <w:rPr>
                <w:rFonts w:ascii="Arial" w:hAnsi="Arial" w:cs="Arial"/>
                <w:b/>
                <w:bCs/>
                <w:color w:val="1A171B"/>
              </w:rPr>
              <w:t>7</w:t>
            </w:r>
            <w:r w:rsidRPr="00D14BCC">
              <w:rPr>
                <w:rFonts w:ascii="Arial" w:hAnsi="Arial" w:cs="Arial"/>
                <w:b/>
                <w:bCs/>
                <w:color w:val="1A171B"/>
              </w:rPr>
              <w:t>.</w:t>
            </w:r>
            <w:r w:rsidRPr="00E77711">
              <w:rPr>
                <w:b/>
                <w:bCs/>
                <w:color w:val="1A171B"/>
              </w:rPr>
              <w:t xml:space="preserve"> </w:t>
            </w:r>
            <w:r w:rsidRPr="00E77711">
              <w:rPr>
                <w:color w:val="1A171B"/>
              </w:rPr>
              <w:t xml:space="preserve">(–1, –3); </w:t>
            </w:r>
            <w:r w:rsidRPr="00E77711">
              <w:rPr>
                <w:i/>
                <w:iCs/>
                <w:color w:val="1A171B"/>
              </w:rPr>
              <w:t>m =</w:t>
            </w:r>
            <w:r w:rsidRPr="00E77711">
              <w:rPr>
                <w:color w:val="1A171B"/>
              </w:rPr>
              <w:t xml:space="preserve"> 2</w:t>
            </w:r>
          </w:p>
        </w:tc>
        <w:tc>
          <w:tcPr>
            <w:tcW w:w="30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E1941" w:rsidRPr="00D14BCC" w:rsidRDefault="005E1941" w:rsidP="000D7B00">
            <w:pPr>
              <w:shd w:val="clear" w:color="auto" w:fill="FFFFFF"/>
              <w:ind w:left="461"/>
            </w:pPr>
            <w:r w:rsidRPr="00195AD9">
              <w:rPr>
                <w:rFonts w:ascii="Arial" w:hAnsi="Arial" w:cs="Arial"/>
                <w:b/>
                <w:bCs/>
                <w:color w:val="1A171B"/>
              </w:rPr>
              <w:t>8</w:t>
            </w:r>
            <w:r w:rsidRPr="00D14BCC">
              <w:rPr>
                <w:rFonts w:ascii="Arial" w:hAnsi="Arial" w:cs="Arial"/>
                <w:b/>
                <w:bCs/>
                <w:color w:val="1A171B"/>
              </w:rPr>
              <w:t>.</w:t>
            </w:r>
            <w:r w:rsidRPr="00E77711">
              <w:rPr>
                <w:b/>
                <w:bCs/>
                <w:color w:val="1A171B"/>
              </w:rPr>
              <w:t xml:space="preserve"> </w:t>
            </w:r>
            <w:r w:rsidRPr="00E77711">
              <w:rPr>
                <w:color w:val="1A171B"/>
              </w:rPr>
              <w:t xml:space="preserve">(–3, –2); </w:t>
            </w:r>
            <w:r w:rsidRPr="00E77711">
              <w:rPr>
                <w:i/>
                <w:iCs/>
                <w:color w:val="1A171B"/>
              </w:rPr>
              <w:t>m =</w:t>
            </w:r>
            <w:r w:rsidRPr="00E77711">
              <w:rPr>
                <w:color w:val="1A171B"/>
              </w:rPr>
              <w:t xml:space="preserve"> –4</w:t>
            </w:r>
          </w:p>
        </w:tc>
        <w:tc>
          <w:tcPr>
            <w:tcW w:w="23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E1941" w:rsidRPr="00D14BCC" w:rsidRDefault="005E1941" w:rsidP="000D7B00">
            <w:pPr>
              <w:shd w:val="clear" w:color="auto" w:fill="FFFFFF"/>
              <w:ind w:left="408"/>
            </w:pPr>
            <w:r w:rsidRPr="00195AD9">
              <w:rPr>
                <w:rFonts w:ascii="Arial" w:cs="Arial"/>
                <w:b/>
                <w:bCs/>
                <w:color w:val="1A171B"/>
              </w:rPr>
              <w:t>9</w:t>
            </w:r>
            <w:r w:rsidRPr="00D14BCC">
              <w:rPr>
                <w:rFonts w:ascii="Arial" w:cs="Arial"/>
                <w:b/>
                <w:bCs/>
                <w:color w:val="1A171B"/>
              </w:rPr>
              <w:t>.</w:t>
            </w:r>
            <w:r w:rsidRPr="00E77711">
              <w:rPr>
                <w:b/>
                <w:bCs/>
                <w:color w:val="1A171B"/>
              </w:rPr>
              <w:t xml:space="preserve"> </w:t>
            </w:r>
            <w:r w:rsidRPr="00E77711">
              <w:rPr>
                <w:color w:val="1A171B"/>
              </w:rPr>
              <w:t xml:space="preserve">(–2, 6); </w:t>
            </w:r>
            <w:r w:rsidRPr="00E77711">
              <w:rPr>
                <w:i/>
                <w:iCs/>
                <w:color w:val="1A171B"/>
              </w:rPr>
              <w:t>m =</w:t>
            </w:r>
            <w:r>
              <w:rPr>
                <w:color w:val="1A171B"/>
              </w:rPr>
              <w:t xml:space="preserve"> </w:t>
            </w:r>
            <w:r w:rsidRPr="002279C7">
              <w:rPr>
                <w:color w:val="1A171B"/>
                <w:position w:val="-22"/>
              </w:rPr>
              <w:object w:dxaOrig="340" w:dyaOrig="580">
                <v:shape id="_x0000_i1026" type="#_x0000_t75" style="width:17.25pt;height:29.25pt" o:ole="">
                  <v:imagedata r:id="rId19" r:pict="rId20" o:title=""/>
                </v:shape>
                <o:OLEObject Type="Embed" ProgID="Equation.DSMT4" ShapeID="_x0000_i1026" DrawAspect="Content" ObjectID="_1509886996" r:id="rId21"/>
              </w:object>
            </w:r>
          </w:p>
        </w:tc>
      </w:tr>
    </w:tbl>
    <w:p w:rsidR="005E1941" w:rsidRDefault="00890436">
      <w:pPr>
        <w:rPr>
          <w:rFonts w:cs="Arial"/>
          <w:b/>
        </w:rPr>
      </w:pPr>
      <w:r>
        <w:rPr>
          <w:rFonts w:cs="Arial"/>
          <w:b/>
          <w:noProof/>
        </w:rPr>
        <w:drawing>
          <wp:anchor distT="0" distB="0" distL="114300" distR="114300" simplePos="0" relativeHeight="251687936" behindDoc="0" locked="0" layoutInCell="1" allowOverlap="1" wp14:anchorId="19E19892" wp14:editId="7EA6EA68">
            <wp:simplePos x="0" y="0"/>
            <wp:positionH relativeFrom="column">
              <wp:posOffset>257175</wp:posOffset>
            </wp:positionH>
            <wp:positionV relativeFrom="paragraph">
              <wp:posOffset>7620</wp:posOffset>
            </wp:positionV>
            <wp:extent cx="1571625" cy="1483995"/>
            <wp:effectExtent l="0" t="0" r="0" b="0"/>
            <wp:wrapThrough wrapText="bothSides">
              <wp:wrapPolygon edited="0">
                <wp:start x="0" y="0"/>
                <wp:lineTo x="0" y="21350"/>
                <wp:lineTo x="21469" y="21350"/>
                <wp:lineTo x="21469" y="0"/>
                <wp:lineTo x="0" y="0"/>
              </wp:wrapPolygon>
            </wp:wrapThrough>
            <wp:docPr id="28" name="Picture 28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4by14 axe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0436" w:rsidRDefault="00890436">
      <w:pPr>
        <w:rPr>
          <w:rFonts w:cs="Arial"/>
          <w:b/>
        </w:rPr>
      </w:pPr>
    </w:p>
    <w:p w:rsidR="005E1941" w:rsidRDefault="005E1941">
      <w:pPr>
        <w:rPr>
          <w:rFonts w:cs="Arial"/>
          <w:b/>
        </w:rPr>
      </w:pPr>
    </w:p>
    <w:p w:rsidR="00890436" w:rsidRDefault="00890436">
      <w:pPr>
        <w:rPr>
          <w:rFonts w:cs="Arial"/>
          <w:b/>
        </w:rPr>
      </w:pPr>
    </w:p>
    <w:p w:rsidR="005E1941" w:rsidRDefault="005E1941">
      <w:pPr>
        <w:rPr>
          <w:rFonts w:cs="Arial"/>
          <w:b/>
        </w:rPr>
      </w:pPr>
    </w:p>
    <w:p w:rsidR="005E1941" w:rsidRDefault="005E1941">
      <w:pPr>
        <w:rPr>
          <w:rFonts w:cs="Arial"/>
          <w:b/>
        </w:rPr>
      </w:pPr>
      <w:r>
        <w:rPr>
          <w:rFonts w:cs="Arial"/>
          <w:b/>
        </w:rPr>
        <w:t>Write an equation in Point-Slope form for each line:</w:t>
      </w:r>
    </w:p>
    <w:p w:rsidR="005E1941" w:rsidRDefault="005E1941">
      <w:pPr>
        <w:rPr>
          <w:rFonts w:cs="Arial"/>
          <w:b/>
        </w:rPr>
      </w:pPr>
      <w:r>
        <w:rPr>
          <w:rFonts w:cs="Arial"/>
          <w:b/>
          <w:noProof/>
        </w:rPr>
        <w:drawing>
          <wp:anchor distT="0" distB="0" distL="25400" distR="25400" simplePos="0" relativeHeight="251631616" behindDoc="0" locked="0" layoutInCell="1" allowOverlap="1" wp14:anchorId="678CB197" wp14:editId="1B85E9A4">
            <wp:simplePos x="0" y="0"/>
            <wp:positionH relativeFrom="margin">
              <wp:posOffset>507365</wp:posOffset>
            </wp:positionH>
            <wp:positionV relativeFrom="paragraph">
              <wp:posOffset>76835</wp:posOffset>
            </wp:positionV>
            <wp:extent cx="1224280" cy="112585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28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</w:rPr>
        <w:drawing>
          <wp:anchor distT="0" distB="0" distL="114300" distR="114300" simplePos="0" relativeHeight="251638784" behindDoc="0" locked="0" layoutInCell="1" allowOverlap="1" wp14:anchorId="7B60EEBF" wp14:editId="50B4221A">
            <wp:simplePos x="0" y="0"/>
            <wp:positionH relativeFrom="column">
              <wp:posOffset>3461385</wp:posOffset>
            </wp:positionH>
            <wp:positionV relativeFrom="paragraph">
              <wp:posOffset>145415</wp:posOffset>
            </wp:positionV>
            <wp:extent cx="1119505" cy="111950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1119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</w:rPr>
        <w:t>10.</w:t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  <w:t>11.</w:t>
      </w:r>
    </w:p>
    <w:p w:rsidR="005E1941" w:rsidRDefault="005E1941">
      <w:pPr>
        <w:rPr>
          <w:rFonts w:cs="Arial"/>
          <w:b/>
        </w:rPr>
      </w:pPr>
    </w:p>
    <w:p w:rsidR="005E1941" w:rsidRDefault="005E1941">
      <w:pPr>
        <w:rPr>
          <w:rFonts w:cs="Arial"/>
          <w:b/>
        </w:rPr>
      </w:pPr>
    </w:p>
    <w:p w:rsidR="005E1941" w:rsidRDefault="005E1941">
      <w:pPr>
        <w:rPr>
          <w:rFonts w:cs="Arial"/>
          <w:b/>
        </w:rPr>
      </w:pPr>
    </w:p>
    <w:p w:rsidR="005E1941" w:rsidRDefault="005E1941">
      <w:pPr>
        <w:rPr>
          <w:rFonts w:cs="Arial"/>
          <w:b/>
        </w:rPr>
      </w:pPr>
      <w:r>
        <w:rPr>
          <w:rFonts w:cs="Arial"/>
          <w:b/>
        </w:rPr>
        <w:t xml:space="preserve">Write the equation of the line that passes through the given points in Point-Slope form. Then </w:t>
      </w:r>
      <w:r w:rsidR="00890436">
        <w:rPr>
          <w:rFonts w:cs="Arial"/>
          <w:b/>
        </w:rPr>
        <w:t>write the equation in slope-intercept form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71"/>
        <w:gridCol w:w="4621"/>
      </w:tblGrid>
      <w:tr w:rsidR="00890436" w:rsidRPr="00D14BCC" w:rsidTr="00890436">
        <w:tblPrEx>
          <w:tblCellMar>
            <w:top w:w="0" w:type="dxa"/>
            <w:bottom w:w="0" w:type="dxa"/>
          </w:tblCellMar>
        </w:tblPrEx>
        <w:trPr>
          <w:trHeight w:hRule="exact" w:val="731"/>
        </w:trPr>
        <w:tc>
          <w:tcPr>
            <w:tcW w:w="457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890436" w:rsidRPr="00D14BCC" w:rsidRDefault="00890436" w:rsidP="000D7B00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12</w:t>
            </w:r>
            <w:r w:rsidRPr="00D14BCC">
              <w:rPr>
                <w:rFonts w:ascii="Arial" w:hAnsi="Arial" w:cs="Arial"/>
                <w:b/>
                <w:bCs/>
                <w:color w:val="1A171B"/>
              </w:rPr>
              <w:t xml:space="preserve">. </w:t>
            </w:r>
            <w:r w:rsidRPr="00D14BCC">
              <w:rPr>
                <w:rFonts w:hAnsi="Arial"/>
                <w:color w:val="1A171B"/>
              </w:rPr>
              <w:t>(5, 1), (0, 2)</w:t>
            </w:r>
          </w:p>
        </w:tc>
        <w:tc>
          <w:tcPr>
            <w:tcW w:w="462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890436" w:rsidRPr="00D14BCC" w:rsidRDefault="00890436" w:rsidP="000D7B00">
            <w:pPr>
              <w:shd w:val="clear" w:color="auto" w:fill="FFFFFF"/>
              <w:ind w:left="1234"/>
            </w:pPr>
            <w:r>
              <w:rPr>
                <w:rFonts w:ascii="Arial" w:hAnsi="Arial" w:cs="Arial"/>
                <w:b/>
                <w:bCs/>
                <w:color w:val="1A171B"/>
              </w:rPr>
              <w:t>13</w:t>
            </w:r>
            <w:r w:rsidRPr="00D14BCC">
              <w:rPr>
                <w:rFonts w:ascii="Arial" w:hAnsi="Arial" w:cs="Arial"/>
                <w:b/>
                <w:bCs/>
                <w:color w:val="1A171B"/>
              </w:rPr>
              <w:t xml:space="preserve">. </w:t>
            </w:r>
            <w:r w:rsidRPr="00D14BCC">
              <w:rPr>
                <w:rFonts w:hAnsi="Arial"/>
                <w:color w:val="1A171B"/>
              </w:rPr>
              <w:t>(</w:t>
            </w:r>
            <w:r w:rsidRPr="00D14BCC">
              <w:rPr>
                <w:rFonts w:hAnsi="Arial" w:cs="Arial"/>
                <w:color w:val="1A171B"/>
              </w:rPr>
              <w:t>–</w:t>
            </w:r>
            <w:r w:rsidRPr="00D14BCC">
              <w:rPr>
                <w:rFonts w:hAnsi="Arial"/>
                <w:color w:val="1A171B"/>
              </w:rPr>
              <w:t xml:space="preserve">2, </w:t>
            </w:r>
            <w:r w:rsidRPr="00D14BCC">
              <w:rPr>
                <w:rFonts w:hAnsi="Arial" w:cs="Arial"/>
                <w:color w:val="1A171B"/>
              </w:rPr>
              <w:t>–</w:t>
            </w:r>
            <w:r w:rsidRPr="00D14BCC">
              <w:rPr>
                <w:rFonts w:hAnsi="Arial"/>
                <w:color w:val="1A171B"/>
              </w:rPr>
              <w:t>3), (4, 3)</w:t>
            </w:r>
          </w:p>
        </w:tc>
      </w:tr>
    </w:tbl>
    <w:p w:rsidR="00890436" w:rsidRPr="005E1941" w:rsidRDefault="00890436">
      <w:pPr>
        <w:rPr>
          <w:rFonts w:cs="Arial"/>
          <w:b/>
        </w:rPr>
      </w:pPr>
    </w:p>
    <w:sectPr w:rsidR="00890436" w:rsidRPr="005E1941" w:rsidSect="002A56D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savePreviewPicture/>
  <w:compat>
    <w:compatSetting w:name="compatibilityMode" w:uri="http://schemas.microsoft.com/office/word" w:val="12"/>
  </w:compat>
  <w:rsids>
    <w:rsidRoot w:val="002A56DA"/>
    <w:rsid w:val="00232333"/>
    <w:rsid w:val="002A56DA"/>
    <w:rsid w:val="002D4BDC"/>
    <w:rsid w:val="00545757"/>
    <w:rsid w:val="005C7F6E"/>
    <w:rsid w:val="005E1941"/>
    <w:rsid w:val="00890436"/>
    <w:rsid w:val="008B6972"/>
    <w:rsid w:val="00972345"/>
    <w:rsid w:val="00C7696E"/>
    <w:rsid w:val="00CD07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5:docId w15:val="{E45BC118-5F10-4457-8E88-19FA4B9B04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4BD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56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56D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jpeg"/><Relationship Id="rId13" Type="http://schemas.openxmlformats.org/officeDocument/2006/relationships/image" Target="media/image10.png"/><Relationship Id="rId18" Type="http://schemas.openxmlformats.org/officeDocument/2006/relationships/image" Target="media/image14.jpeg"/><Relationship Id="rId3" Type="http://schemas.openxmlformats.org/officeDocument/2006/relationships/webSettings" Target="web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oleObject" Target="embeddings/oleObject1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3.pcz"/><Relationship Id="rId20" Type="http://schemas.openxmlformats.org/officeDocument/2006/relationships/image" Target="media/image16.pcz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image" Target="media/image12.wmf"/><Relationship Id="rId23" Type="http://schemas.openxmlformats.org/officeDocument/2006/relationships/image" Target="media/image18.jpeg"/><Relationship Id="rId10" Type="http://schemas.openxmlformats.org/officeDocument/2006/relationships/image" Target="media/image7.png"/><Relationship Id="rId19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186</Words>
  <Characters>106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PS</Company>
  <LinksUpToDate>false</LinksUpToDate>
  <CharactersWithSpaces>12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ch</dc:creator>
  <cp:keywords/>
  <dc:description/>
  <cp:lastModifiedBy>tmangiapane</cp:lastModifiedBy>
  <cp:revision>4</cp:revision>
  <dcterms:created xsi:type="dcterms:W3CDTF">2014-02-03T12:37:00Z</dcterms:created>
  <dcterms:modified xsi:type="dcterms:W3CDTF">2015-11-24T21:17:00Z</dcterms:modified>
</cp:coreProperties>
</file>